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314" r:id="rId5"/>
    <p:sldId id="370" r:id="rId6"/>
    <p:sldId id="373" r:id="rId7"/>
    <p:sldId id="371" r:id="rId8"/>
    <p:sldId id="372" r:id="rId9"/>
    <p:sldId id="375" r:id="rId10"/>
    <p:sldId id="374" r:id="rId11"/>
    <p:sldId id="340" r:id="rId12"/>
    <p:sldId id="348" r:id="rId13"/>
    <p:sldId id="376" r:id="rId14"/>
    <p:sldId id="349" r:id="rId15"/>
    <p:sldId id="355" r:id="rId16"/>
    <p:sldId id="367" r:id="rId17"/>
    <p:sldId id="356" r:id="rId18"/>
    <p:sldId id="377" r:id="rId19"/>
    <p:sldId id="328" r:id="rId20"/>
    <p:sldId id="339" r:id="rId21"/>
    <p:sldId id="329" r:id="rId22"/>
    <p:sldId id="369" r:id="rId23"/>
    <p:sldId id="378" r:id="rId24"/>
    <p:sldId id="351" r:id="rId25"/>
    <p:sldId id="353" r:id="rId26"/>
    <p:sldId id="330" r:id="rId27"/>
    <p:sldId id="368" r:id="rId28"/>
    <p:sldId id="352" r:id="rId29"/>
    <p:sldId id="354" r:id="rId30"/>
    <p:sldId id="379" r:id="rId31"/>
    <p:sldId id="366" r:id="rId32"/>
    <p:sldId id="362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5656"/>
    <a:srgbClr val="F7F7F7"/>
    <a:srgbClr val="C6C6C6"/>
    <a:srgbClr val="E7E6E6"/>
    <a:srgbClr val="1ABC9C"/>
    <a:srgbClr val="FFFFFF"/>
    <a:srgbClr val="F8F8F8"/>
    <a:srgbClr val="FE1359"/>
    <a:srgbClr val="FAF8F9"/>
    <a:srgbClr val="F9E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22" autoAdjust="0"/>
    <p:restoredTop sz="81401" autoAdjust="0"/>
  </p:normalViewPr>
  <p:slideViewPr>
    <p:cSldViewPr snapToGrid="0">
      <p:cViewPr>
        <p:scale>
          <a:sx n="90" d="100"/>
          <a:sy n="90" d="100"/>
        </p:scale>
        <p:origin x="1472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比較 </a:t>
            </a:r>
            <a:r>
              <a:rPr lang="en-US" altLang="zh-TW" dirty="0"/>
              <a:t>Ra,</a:t>
            </a:r>
            <a:r>
              <a:rPr lang="en-US" altLang="zh-TW" baseline="0" dirty="0"/>
              <a:t> R</a:t>
            </a:r>
            <a:r>
              <a:rPr lang="zh-TW" altLang="en-US" dirty="0"/>
              <a:t> 值</a:t>
            </a:r>
            <a:endParaRPr lang="en-US" altLang="zh-TW" dirty="0"/>
          </a:p>
          <a:p>
            <a:r>
              <a:rPr lang="en-US" altLang="zh-TW" dirty="0"/>
              <a:t>DBE, MCE </a:t>
            </a:r>
            <a:r>
              <a:rPr lang="zh-TW" altLang="en-US" dirty="0"/>
              <a:t>的性能績效點對應到 </a:t>
            </a:r>
            <a:r>
              <a:rPr lang="en-US" altLang="zh-TW" dirty="0" err="1"/>
              <a:t>delta_u</a:t>
            </a:r>
            <a:endParaRPr lang="en-US" altLang="zh-TW" dirty="0"/>
          </a:p>
          <a:p>
            <a:r>
              <a:rPr lang="zh-TW" altLang="en-US" dirty="0"/>
              <a:t>雙線性化找到 </a:t>
            </a:r>
            <a:r>
              <a:rPr lang="en-US" altLang="zh-TW" dirty="0" err="1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490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1513"/>
              </p:ext>
            </p:extLst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7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4430"/>
              </p:ext>
            </p:extLst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5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5870"/>
              </p:ext>
            </p:extLst>
          </p:nvPr>
        </p:nvGraphicFramePr>
        <p:xfrm>
          <a:off x="2925244" y="4426562"/>
          <a:ext cx="130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244" y="4426562"/>
                        <a:ext cx="1308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1786267" y="2721939"/>
            <a:ext cx="3554819" cy="101790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點數</a:t>
            </a:r>
            <a:r>
              <a:rPr lang="zh-CN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少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肘形接點 14"/>
          <p:cNvCxnSpPr/>
          <p:nvPr/>
        </p:nvCxnSpPr>
        <p:spPr>
          <a:xfrm rot="16200000" flipH="1">
            <a:off x="2059518" y="4178679"/>
            <a:ext cx="649010" cy="53255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4648589" y="4769462"/>
            <a:ext cx="17096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4774565" y="3770727"/>
            <a:ext cx="1467709" cy="99873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1</a:t>
            </a:r>
            <a:r>
              <a:rPr lang="zh-TW" altLang="en-US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組</a:t>
            </a: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701731"/>
          </a:xfrm>
        </p:spPr>
        <p:txBody>
          <a:bodyPr/>
          <a:lstStyle/>
          <a:p>
            <a:r>
              <a:rPr lang="en-US" altLang="zh-TW" dirty="0"/>
              <a:t>Hinges Only On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  <p:pic>
        <p:nvPicPr>
          <p:cNvPr id="6" name="圖片 5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68238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01705" y="1165137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10691" y="158436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094255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1035386-9846-4E4B-8489-465770D6AAE6}"/>
              </a:ext>
            </a:extLst>
          </p:cNvPr>
          <p:cNvSpPr txBox="1"/>
          <p:nvPr/>
        </p:nvSpPr>
        <p:spPr>
          <a:xfrm>
            <a:off x="8277733" y="1743087"/>
            <a:ext cx="1733295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Multiple Hinges</a:t>
            </a:r>
            <a:endParaRPr lang="zh-TW" altLang="en-US" sz="20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BB7BFB2-46E3-DF49-826F-69EB0C9BB44C}"/>
              </a:ext>
            </a:extLst>
          </p:cNvPr>
          <p:cNvSpPr txBox="1"/>
          <p:nvPr/>
        </p:nvSpPr>
        <p:spPr>
          <a:xfrm>
            <a:off x="1925253" y="1743087"/>
            <a:ext cx="224625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Hinges Only On Ends</a:t>
            </a:r>
            <a:endParaRPr lang="zh-TW" altLang="en-US" sz="20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48146EAA-71DB-8A4E-9E8C-8F6F619B251F}"/>
              </a:ext>
            </a:extLst>
          </p:cNvPr>
          <p:cNvSpPr txBox="1"/>
          <p:nvPr/>
        </p:nvSpPr>
        <p:spPr>
          <a:xfrm>
            <a:off x="5321300" y="2798799"/>
            <a:ext cx="675826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4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1520D7CD-BF4A-E040-8E85-772ADEA587E7}"/>
              </a:ext>
            </a:extLst>
          </p:cNvPr>
          <p:cNvSpPr txBox="1"/>
          <p:nvPr/>
        </p:nvSpPr>
        <p:spPr>
          <a:xfrm>
            <a:off x="11015886" y="2798798"/>
            <a:ext cx="871313" cy="437043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017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0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0790" y="2710226"/>
            <a:ext cx="6101209" cy="33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err="1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form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944095"/>
            <a:ext cx="4782526" cy="12037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883441"/>
            <a:ext cx="4782526" cy="120373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944095"/>
            <a:ext cx="2865563" cy="1055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1996671"/>
            <a:ext cx="7924764" cy="4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89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24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17511"/>
            <a:ext cx="6101999" cy="34790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296242"/>
            <a:ext cx="6096000" cy="350282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488873" y="2002510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強柱弱梁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716112" y="1996344"/>
            <a:ext cx="86177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比</a:t>
            </a:r>
          </a:p>
        </p:txBody>
      </p:sp>
    </p:spTree>
    <p:extLst>
      <p:ext uri="{BB962C8B-B14F-4D97-AF65-F5344CB8AC3E}">
        <p14:creationId xmlns:p14="http://schemas.microsoft.com/office/powerpoint/2010/main" val="2721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Drift</a:t>
            </a:r>
            <a:endParaRPr lang="en-US" altLang="zh-TW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4970"/>
              </p:ext>
            </p:extLst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29</TotalTime>
  <Words>213</Words>
  <Application>Microsoft Macintosh PowerPoint</Application>
  <PresentationFormat>寬螢幕</PresentationFormat>
  <Paragraphs>95</Paragraphs>
  <Slides>29</Slides>
  <Notes>4</Notes>
  <HiddenSlides>3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6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507</cp:revision>
  <dcterms:created xsi:type="dcterms:W3CDTF">2015-10-12T10:51:44Z</dcterms:created>
  <dcterms:modified xsi:type="dcterms:W3CDTF">2019-05-16T05:1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